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BD24CA" w:rsidTr="008472A7">
        <w:tc>
          <w:tcPr>
            <w:tcW w:w="10790" w:type="dxa"/>
            <w:gridSpan w:val="2"/>
            <w:tcBorders>
              <w:bottom w:val="single" w:sz="4" w:space="0" w:color="auto"/>
            </w:tcBorders>
          </w:tcPr>
          <w:p w:rsidR="00BD24CA" w:rsidRPr="00BD24CA" w:rsidRDefault="00BD24CA">
            <w:pPr>
              <w:rPr>
                <w:rFonts w:ascii="Century Gothic" w:hAnsi="Century Gothic"/>
                <w:b/>
              </w:rPr>
            </w:pPr>
            <w:r w:rsidRPr="00BD24CA">
              <w:rPr>
                <w:rFonts w:ascii="Century Gothic" w:hAnsi="Century Gothic"/>
                <w:b/>
              </w:rPr>
              <w:t>LEAST COMMON DENOMINATOR:  Solve the equation by using the LCD.  Check each solution.</w:t>
            </w:r>
          </w:p>
        </w:tc>
      </w:tr>
      <w:tr w:rsidR="00BD24CA" w:rsidTr="008472A7">
        <w:tc>
          <w:tcPr>
            <w:tcW w:w="53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D24CA" w:rsidRPr="008472A7" w:rsidRDefault="00BD24CA" w:rsidP="00BD24CA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92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50" type="#_x0000_t75" style="width:64pt;height:44.5pt" o:ole="">
                  <v:imagedata r:id="rId7" o:title=""/>
                </v:shape>
                <o:OLEObject Type="Embed" ProgID="Equation.DSMT4" ShapeID="_x0000_i1750" DrawAspect="Content" ObjectID="_1568817697" r:id="rId8"/>
              </w:object>
            </w: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ind w:firstLine="720"/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ind w:firstLine="720"/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ind w:firstLine="720"/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Pr="008472A7" w:rsidRDefault="008472A7" w:rsidP="008472A7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D24CA" w:rsidRPr="00BD24CA" w:rsidRDefault="00BD24CA" w:rsidP="00BD24CA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900" w:dyaOrig="639">
                <v:shape id="_x0000_i1751" type="#_x0000_t75" style="width:62.5pt;height:44.5pt" o:ole="">
                  <v:imagedata r:id="rId9" o:title=""/>
                </v:shape>
                <o:OLEObject Type="Embed" ProgID="Equation.DSMT4" ShapeID="_x0000_i1751" DrawAspect="Content" ObjectID="_1568817698" r:id="rId10"/>
              </w:object>
            </w:r>
          </w:p>
        </w:tc>
      </w:tr>
      <w:tr w:rsidR="00BD24CA" w:rsidTr="008472A7">
        <w:tc>
          <w:tcPr>
            <w:tcW w:w="53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BD24CA" w:rsidRPr="008472A7" w:rsidRDefault="00BD24CA" w:rsidP="00BD24CA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1140" w:dyaOrig="639">
                <v:shape id="_x0000_i1752" type="#_x0000_t75" style="width:79.5pt;height:44.5pt" o:ole="">
                  <v:imagedata r:id="rId11" o:title=""/>
                </v:shape>
                <o:OLEObject Type="Embed" ProgID="Equation.DSMT4" ShapeID="_x0000_i1752" DrawAspect="Content" ObjectID="_1568817699" r:id="rId12"/>
              </w:object>
            </w: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Pr="008472A7" w:rsidRDefault="008472A7" w:rsidP="008472A7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BD24CA" w:rsidRPr="00BD24CA" w:rsidRDefault="00BD24CA" w:rsidP="00BD24CA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1219" w:dyaOrig="639">
                <v:shape id="_x0000_i1753" type="#_x0000_t75" style="width:85pt;height:44.5pt" o:ole="">
                  <v:imagedata r:id="rId13" o:title=""/>
                </v:shape>
                <o:OLEObject Type="Embed" ProgID="Equation.DSMT4" ShapeID="_x0000_i1753" DrawAspect="Content" ObjectID="_1568817700" r:id="rId14"/>
              </w:object>
            </w:r>
          </w:p>
        </w:tc>
      </w:tr>
      <w:tr w:rsidR="00BD24CA" w:rsidTr="008472A7">
        <w:tc>
          <w:tcPr>
            <w:tcW w:w="53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D24CA" w:rsidRPr="008472A7" w:rsidRDefault="00BD24CA" w:rsidP="00BD24CA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1300" w:dyaOrig="639">
                <v:shape id="_x0000_i1754" type="#_x0000_t75" style="width:90.5pt;height:44.5pt" o:ole="">
                  <v:imagedata r:id="rId15" o:title=""/>
                </v:shape>
                <o:OLEObject Type="Embed" ProgID="Equation.DSMT4" ShapeID="_x0000_i1754" DrawAspect="Content" ObjectID="_1568817701" r:id="rId16"/>
              </w:object>
            </w: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Pr="008472A7" w:rsidRDefault="008472A7" w:rsidP="008472A7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D24CA" w:rsidRPr="00BD24CA" w:rsidRDefault="00BD24CA" w:rsidP="00BD24CA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1380" w:dyaOrig="639">
                <v:shape id="_x0000_i1755" type="#_x0000_t75" style="width:96pt;height:44.5pt" o:ole="">
                  <v:imagedata r:id="rId17" o:title=""/>
                </v:shape>
                <o:OLEObject Type="Embed" ProgID="Equation.DSMT4" ShapeID="_x0000_i1755" DrawAspect="Content" ObjectID="_1568817702" r:id="rId18"/>
              </w:object>
            </w:r>
          </w:p>
        </w:tc>
      </w:tr>
    </w:tbl>
    <w:p w:rsidR="009B2FA2" w:rsidRDefault="009B2FA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C27C9" w:rsidRPr="00BD24CA" w:rsidTr="008472A7">
        <w:tc>
          <w:tcPr>
            <w:tcW w:w="10790" w:type="dxa"/>
            <w:gridSpan w:val="2"/>
            <w:tcBorders>
              <w:bottom w:val="single" w:sz="4" w:space="0" w:color="auto"/>
            </w:tcBorders>
          </w:tcPr>
          <w:p w:rsidR="00DC27C9" w:rsidRPr="00BD24CA" w:rsidRDefault="00DC27C9" w:rsidP="00DC27C9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lastRenderedPageBreak/>
              <w:t>CROSS MULTIPLYING</w:t>
            </w:r>
            <w:r w:rsidRPr="00BD24CA">
              <w:rPr>
                <w:rFonts w:ascii="Century Gothic" w:hAnsi="Century Gothic"/>
                <w:b/>
              </w:rPr>
              <w:t xml:space="preserve">:  Solve the equation by </w:t>
            </w:r>
            <w:r>
              <w:rPr>
                <w:rFonts w:ascii="Century Gothic" w:hAnsi="Century Gothic"/>
                <w:b/>
              </w:rPr>
              <w:t>cross multiplying</w:t>
            </w:r>
            <w:r w:rsidRPr="00BD24CA">
              <w:rPr>
                <w:rFonts w:ascii="Century Gothic" w:hAnsi="Century Gothic"/>
                <w:b/>
              </w:rPr>
              <w:t>.  Check each solution.</w:t>
            </w:r>
          </w:p>
        </w:tc>
      </w:tr>
      <w:tr w:rsidR="00DC27C9" w:rsidRPr="00BD24CA" w:rsidTr="008472A7">
        <w:tc>
          <w:tcPr>
            <w:tcW w:w="53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C27C9" w:rsidRPr="008472A7" w:rsidRDefault="00DC27C9" w:rsidP="008472A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980" w:dyaOrig="639">
                <v:shape id="_x0000_i1069" type="#_x0000_t75" style="width:68pt;height:44.5pt" o:ole="">
                  <v:imagedata r:id="rId19" o:title=""/>
                </v:shape>
                <o:OLEObject Type="Embed" ProgID="Equation.DSMT4" ShapeID="_x0000_i1069" DrawAspect="Content" ObjectID="_1568817703" r:id="rId20"/>
              </w:object>
            </w: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Pr="008472A7" w:rsidRDefault="008472A7" w:rsidP="008472A7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C27C9" w:rsidRPr="00BD24CA" w:rsidRDefault="00DC27C9" w:rsidP="008472A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1060" w:dyaOrig="639">
                <v:shape id="_x0000_i1071" type="#_x0000_t75" style="width:73.5pt;height:44.5pt" o:ole="">
                  <v:imagedata r:id="rId21" o:title=""/>
                </v:shape>
                <o:OLEObject Type="Embed" ProgID="Equation.DSMT4" ShapeID="_x0000_i1071" DrawAspect="Content" ObjectID="_1568817704" r:id="rId22"/>
              </w:object>
            </w:r>
          </w:p>
        </w:tc>
      </w:tr>
      <w:tr w:rsidR="00DC27C9" w:rsidRPr="00BD24CA" w:rsidTr="008472A7">
        <w:tc>
          <w:tcPr>
            <w:tcW w:w="53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C27C9" w:rsidRPr="008472A7" w:rsidRDefault="00DC27C9" w:rsidP="008472A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999" w:dyaOrig="639">
                <v:shape id="_x0000_i1073" type="#_x0000_t75" style="width:69.5pt;height:44.5pt" o:ole="">
                  <v:imagedata r:id="rId23" o:title=""/>
                </v:shape>
                <o:OLEObject Type="Embed" ProgID="Equation.DSMT4" ShapeID="_x0000_i1073" DrawAspect="Content" ObjectID="_1568817705" r:id="rId24"/>
              </w:object>
            </w: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Pr="008472A7" w:rsidRDefault="008472A7" w:rsidP="008472A7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DC27C9" w:rsidRPr="00BD24CA" w:rsidRDefault="00DC27C9" w:rsidP="008472A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880" w:dyaOrig="639">
                <v:shape id="_x0000_i1075" type="#_x0000_t75" style="width:61pt;height:44.5pt" o:ole="">
                  <v:imagedata r:id="rId25" o:title=""/>
                </v:shape>
                <o:OLEObject Type="Embed" ProgID="Equation.DSMT4" ShapeID="_x0000_i1075" DrawAspect="Content" ObjectID="_1568817706" r:id="rId26"/>
              </w:object>
            </w:r>
          </w:p>
        </w:tc>
      </w:tr>
      <w:tr w:rsidR="00DC27C9" w:rsidRPr="00BD24CA" w:rsidTr="008472A7">
        <w:tc>
          <w:tcPr>
            <w:tcW w:w="539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C27C9" w:rsidRPr="008472A7" w:rsidRDefault="00DC27C9" w:rsidP="008472A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1120" w:dyaOrig="639">
                <v:shape id="_x0000_i1079" type="#_x0000_t75" style="width:78pt;height:44.5pt" o:ole="">
                  <v:imagedata r:id="rId27" o:title=""/>
                </v:shape>
                <o:OLEObject Type="Embed" ProgID="Equation.DSMT4" ShapeID="_x0000_i1079" DrawAspect="Content" ObjectID="_1568817707" r:id="rId28"/>
              </w:object>
            </w: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</w:p>
          <w:p w:rsidR="008472A7" w:rsidRDefault="008472A7" w:rsidP="008472A7">
            <w:pPr>
              <w:rPr>
                <w:rFonts w:ascii="Century Gothic" w:hAnsi="Century Gothic"/>
              </w:rPr>
            </w:pPr>
            <w:bookmarkStart w:id="0" w:name="_GoBack"/>
            <w:bookmarkEnd w:id="0"/>
          </w:p>
          <w:p w:rsidR="008472A7" w:rsidRPr="008472A7" w:rsidRDefault="008472A7" w:rsidP="008472A7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C27C9" w:rsidRPr="00BD24CA" w:rsidRDefault="00DC27C9" w:rsidP="008472A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D24CA">
              <w:rPr>
                <w:rFonts w:ascii="Century Gothic" w:hAnsi="Century Gothic" w:cs="Arial"/>
                <w:b/>
                <w:bCs/>
                <w:position w:val="-24"/>
                <w:sz w:val="24"/>
                <w:szCs w:val="24"/>
              </w:rPr>
              <w:object w:dxaOrig="999" w:dyaOrig="639">
                <v:shape id="_x0000_i1083" type="#_x0000_t75" style="width:69.5pt;height:44.5pt" o:ole="">
                  <v:imagedata r:id="rId29" o:title=""/>
                </v:shape>
                <o:OLEObject Type="Embed" ProgID="Equation.DSMT4" ShapeID="_x0000_i1083" DrawAspect="Content" ObjectID="_1568817708" r:id="rId30"/>
              </w:object>
            </w:r>
          </w:p>
        </w:tc>
      </w:tr>
    </w:tbl>
    <w:p w:rsidR="00DC27C9" w:rsidRDefault="00DC27C9"/>
    <w:p w:rsidR="00DC27C9" w:rsidRDefault="00DC27C9"/>
    <w:p w:rsidR="00DC27C9" w:rsidRDefault="00DC27C9"/>
    <w:sectPr w:rsidR="00DC27C9" w:rsidSect="00BD24CA">
      <w:headerReference w:type="default" r:id="rId3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24CA" w:rsidRDefault="00BD24CA" w:rsidP="00BD24CA">
      <w:pPr>
        <w:spacing w:after="0" w:line="240" w:lineRule="auto"/>
      </w:pPr>
      <w:r>
        <w:separator/>
      </w:r>
    </w:p>
  </w:endnote>
  <w:endnote w:type="continuationSeparator" w:id="0">
    <w:p w:rsidR="00BD24CA" w:rsidRDefault="00BD24CA" w:rsidP="00BD24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24CA" w:rsidRDefault="00BD24CA" w:rsidP="00BD24CA">
      <w:pPr>
        <w:spacing w:after="0" w:line="240" w:lineRule="auto"/>
      </w:pPr>
      <w:r>
        <w:separator/>
      </w:r>
    </w:p>
  </w:footnote>
  <w:footnote w:type="continuationSeparator" w:id="0">
    <w:p w:rsidR="00BD24CA" w:rsidRDefault="00BD24CA" w:rsidP="00BD24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24CA" w:rsidRDefault="00BD24CA" w:rsidP="00BD24CA">
    <w:pPr>
      <w:tabs>
        <w:tab w:val="center" w:pos="5220"/>
        <w:tab w:val="right" w:pos="10800"/>
      </w:tabs>
      <w:spacing w:after="0" w:line="240" w:lineRule="auto"/>
      <w:rPr>
        <w:rFonts w:ascii="Century Gothic" w:eastAsia="Times New Roman" w:hAnsi="Century Gothic" w:cs="Times New Roman"/>
        <w:sz w:val="24"/>
        <w:szCs w:val="24"/>
      </w:rPr>
    </w:pPr>
    <w:r>
      <w:rPr>
        <w:rFonts w:ascii="Century Gothic" w:eastAsia="Times New Roman" w:hAnsi="Century Gothic" w:cs="Times New Roman"/>
        <w:sz w:val="24"/>
        <w:szCs w:val="24"/>
      </w:rPr>
      <w:t>GSE Algebra II</w:t>
    </w:r>
    <w:r>
      <w:rPr>
        <w:rFonts w:ascii="Century Gothic" w:eastAsia="Times New Roman" w:hAnsi="Century Gothic" w:cs="Times New Roman"/>
        <w:sz w:val="24"/>
        <w:szCs w:val="24"/>
      </w:rPr>
      <w:tab/>
      <w:t xml:space="preserve">    </w:t>
    </w:r>
    <w:r>
      <w:rPr>
        <w:rFonts w:ascii="Century Gothic" w:eastAsia="Times New Roman" w:hAnsi="Century Gothic" w:cs="Times New Roman"/>
        <w:sz w:val="24"/>
        <w:szCs w:val="24"/>
      </w:rPr>
      <w:t xml:space="preserve">Unit 4B – Simplifying </w:t>
    </w:r>
    <w:r>
      <w:rPr>
        <w:rFonts w:ascii="Century Gothic" w:eastAsia="Times New Roman" w:hAnsi="Century Gothic" w:cs="Times New Roman"/>
        <w:sz w:val="24"/>
        <w:szCs w:val="24"/>
      </w:rPr>
      <w:t xml:space="preserve">Rational Expressions        </w:t>
    </w:r>
    <w:r>
      <w:rPr>
        <w:rFonts w:ascii="Century Gothic" w:eastAsia="Times New Roman" w:hAnsi="Century Gothic" w:cs="Times New Roman"/>
        <w:sz w:val="24"/>
        <w:szCs w:val="24"/>
      </w:rPr>
      <w:t>4B.</w:t>
    </w:r>
    <w:r>
      <w:rPr>
        <w:rFonts w:ascii="Century Gothic" w:eastAsia="Times New Roman" w:hAnsi="Century Gothic" w:cs="Times New Roman"/>
        <w:sz w:val="24"/>
        <w:szCs w:val="24"/>
      </w:rPr>
      <w:t>5</w:t>
    </w:r>
    <w:r>
      <w:rPr>
        <w:rFonts w:ascii="Century Gothic" w:eastAsia="Times New Roman" w:hAnsi="Century Gothic" w:cs="Times New Roman"/>
        <w:sz w:val="24"/>
        <w:szCs w:val="24"/>
      </w:rPr>
      <w:t xml:space="preserve"> – </w:t>
    </w:r>
    <w:r>
      <w:rPr>
        <w:rFonts w:ascii="Century Gothic" w:eastAsia="Times New Roman" w:hAnsi="Century Gothic" w:cs="Times New Roman"/>
        <w:sz w:val="24"/>
        <w:szCs w:val="24"/>
      </w:rPr>
      <w:t>Solving Rational Equations</w:t>
    </w:r>
  </w:p>
  <w:p w:rsidR="00BD24CA" w:rsidRDefault="00BD24CA" w:rsidP="00BD24CA">
    <w:pPr>
      <w:spacing w:before="120" w:after="0"/>
      <w:rPr>
        <w:rFonts w:ascii="Century Gothic" w:hAnsi="Century Gothic"/>
      </w:rPr>
    </w:pPr>
    <w:r w:rsidRPr="00486006">
      <w:rPr>
        <w:rFonts w:ascii="Century Gothic" w:hAnsi="Century Gothic"/>
      </w:rPr>
      <w:t>Na</w:t>
    </w:r>
    <w:r>
      <w:rPr>
        <w:rFonts w:ascii="Century Gothic" w:hAnsi="Century Gothic"/>
      </w:rPr>
      <w:t>me ____________________________________________</w:t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>
      <w:rPr>
        <w:rFonts w:ascii="Century Gothic" w:hAnsi="Century Gothic"/>
      </w:rPr>
      <w:tab/>
    </w:r>
    <w:r>
      <w:rPr>
        <w:rFonts w:ascii="Century Gothic" w:hAnsi="Century Gothic"/>
      </w:rPr>
      <w:tab/>
      <w:t>Date ___________________</w:t>
    </w:r>
  </w:p>
  <w:p w:rsidR="00BD24CA" w:rsidRDefault="00BD24C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74578D"/>
    <w:multiLevelType w:val="hybridMultilevel"/>
    <w:tmpl w:val="3B6061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3C4E27"/>
    <w:multiLevelType w:val="hybridMultilevel"/>
    <w:tmpl w:val="3B6061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24CA"/>
    <w:rsid w:val="002419F5"/>
    <w:rsid w:val="007D5222"/>
    <w:rsid w:val="008472A7"/>
    <w:rsid w:val="009B2FA2"/>
    <w:rsid w:val="00BD24CA"/>
    <w:rsid w:val="00DC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830C89"/>
  <w15:chartTrackingRefBased/>
  <w15:docId w15:val="{A0C02DE6-0D03-4F86-AF88-5C60FBC05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24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4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24CA"/>
  </w:style>
  <w:style w:type="paragraph" w:styleId="Footer">
    <w:name w:val="footer"/>
    <w:basedOn w:val="Normal"/>
    <w:link w:val="FooterChar"/>
    <w:uiPriority w:val="99"/>
    <w:unhideWhenUsed/>
    <w:rsid w:val="00BD24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24CA"/>
  </w:style>
  <w:style w:type="table" w:styleId="TableGrid">
    <w:name w:val="Table Grid"/>
    <w:basedOn w:val="TableNormal"/>
    <w:uiPriority w:val="39"/>
    <w:rsid w:val="00BD24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D24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959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85</Words>
  <Characters>49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1</cp:revision>
  <dcterms:created xsi:type="dcterms:W3CDTF">2017-10-06T21:26:00Z</dcterms:created>
  <dcterms:modified xsi:type="dcterms:W3CDTF">2017-10-06T21:52:00Z</dcterms:modified>
</cp:coreProperties>
</file>